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层参数计算依据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压力系数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</w:t>
      </w:r>
      <w:r>
        <w:rPr>
          <w:rFonts w:hint="eastAsia" w:eastAsia="宋体" w:cs="Times New Roman"/>
          <w:lang w:val="en-US" w:eastAsia="zh-CN"/>
        </w:rPr>
        <w:t>主动土压力计算公式</w:t>
      </w:r>
      <w:r>
        <w:rPr>
          <w:rFonts w:hint="eastAsia"/>
          <w:lang w:val="en-US" w:eastAsia="zh-CN"/>
        </w:rPr>
        <w:t>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外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支护结构内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主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被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</w:t>
      </w:r>
      <w:r>
        <w:rPr>
          <w:rFonts w:hint="eastAsia" w:ascii="宋体" w:hAnsi="宋体" w:cs="宋体"/>
          <w:kern w:val="0"/>
          <w:sz w:val="24"/>
          <w:lang w:val="en-US" w:eastAsia="zh-CN"/>
        </w:rPr>
        <w:t>黏聚力</w:t>
      </w:r>
      <w:r>
        <w:rPr>
          <w:rFonts w:hint="eastAsia"/>
          <w:lang w:val="en-US" w:eastAsia="zh-CN"/>
        </w:rPr>
        <w:t>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内摩擦角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内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多工况}}</w:t>
      </w:r>
    </w:p>
    <w:p>
      <w:pPr>
        <w:pStyle w:val="6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{{第几工况}}工况: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第{{第几工况}}工况参数表</w:t>
      </w:r>
    </w:p>
    <w:tbl>
      <w:tblPr>
        <w:tblStyle w:val="2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2"/>
        <w:gridCol w:w="2540"/>
        <w:gridCol w:w="1899"/>
        <w:gridCol w:w="25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kPa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922" w:type="pct"/>
          </w:tcPr>
          <w:p>
            <w:pPr>
              <w:ind w:left="0" w:leftChars="0" w:firstLine="0" w:firstLine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支撑位置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4077" w:type="pct"/>
            <w:gridSpan w:val="3"/>
          </w:tcPr>
          <w:p>
            <w:pPr>
              <w:jc w:val="center"/>
            </w:pPr>
            <w:r>
              <w:rPr>
                <w:rFonts w:hint="eastAsia"/>
                <w:lang w:val="en-US" w:eastAsia="zh-CN"/>
              </w:rPr>
              <w:t>{{支撑位置}}</w:t>
            </w:r>
          </w:p>
        </w:tc>
      </w:tr>
    </w:tbl>
    <w:p>
      <w:pPr>
        <w:pStyle w:val="2"/>
        <w:rPr>
          <w:rFonts w:hint="eastAsia"/>
          <w:lang w:val="en-US" w:eastAsia="zh-CN"/>
        </w:rPr>
      </w:pP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27610_WPSOffice_Level3"/>
      <w:bookmarkStart w:id="2" w:name="_Toc620"/>
      <w:bookmarkStart w:id="3" w:name="_Toc4710_WPSOffice_Level3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主动土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主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主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22513_WPSOffice_Level3"/>
      <w:bookmarkStart w:id="5" w:name="_Toc9293_WPSOffice_Level3"/>
      <w:bookmarkStart w:id="6" w:name="_Toc30658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</w:t>
      </w:r>
      <w:r>
        <w:rPr>
          <w:rFonts w:hint="eastAsia"/>
          <w:lang w:val="en-US" w:eastAsia="zh-CN"/>
        </w:rPr>
        <w:t>被动土</w:t>
      </w:r>
      <w:r>
        <w:rPr>
          <w:rFonts w:hint="default"/>
          <w:lang w:val="en-US" w:eastAsia="zh-CN"/>
        </w:rPr>
        <w:t>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被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4300_WPSOffice_Level3"/>
      <w:bookmarkStart w:id="8" w:name="_Toc7024"/>
      <w:bookmarkStart w:id="9" w:name="_Toc21137_WPSOffice_Level3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一种情况}}</w:t>
      </w:r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{{土压零点位置}}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土压力零点求解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零点位置}}以下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{{零点土压力值}}</w:t>
      </w:r>
      <w:r>
        <w:rPr>
          <w:rFonts w:hint="eastAsia"/>
          <w:lang w:val="en-US" w:eastAsia="zh-CN"/>
        </w:rPr>
        <w:t>Kpa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一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二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力零点位置}}</w:t>
      </w:r>
      <w:r>
        <w:rPr>
          <w:rFonts w:hint="eastAsia"/>
          <w:lang w:val="en-US" w:eastAsia="zh-CN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二种情况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第三种情况}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计算支反力的关键是确定反弯点（土压力零点）的位置即单位主动土压力等于单位被动土压力（注意不是合力是某一深度的单位力）。目前对于零点的确定存在如下五种假定，详见《深基坑工程》陈中汉、程丽萍编著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主动土压力等于被动土压力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开挖面以下其深度相当于挖深20%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最下一层支点以下主动土压力弯矩与被动土压力弯矩平衡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上端固定的半无限长弹性支承梁的第一个不动点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取基坑底面以下嵌固深度的0.6倍，该法仅适用最后一个工况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为计算方便通常采用第（1）种方法，当第（1）种不存在时采用第（2）种方法计算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由上面土压力图可以发现不存在土压力相等的点则无法采用第（1）种方法，因此采用第（2）种方法即反弯点位于1.2h=</w:t>
      </w:r>
      <w:r>
        <w:rPr>
          <w:rFonts w:hint="eastAsia"/>
          <w:lang w:val="en-US" w:eastAsia="zh-CN"/>
        </w:rPr>
        <w:t>{{土压力零点值}}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m（h为基坑挖深）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/第三种情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12179_WPSOffice_Level3"/>
      <w:bookmarkStart w:id="11" w:name="_Toc3207"/>
      <w:bookmarkStart w:id="12" w:name="_Toc6131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{{土压力强度顶面}}为土层顶面的土压力强度，{{土压力强度底面}}为土层底面的土压力强度，{{土层厚度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sz w:val="24"/>
          <w:szCs w:val="22"/>
          <w:lang w:val="en-US" w:eastAsia="zh-CN"/>
        </w:rPr>
        <w:t>4.1主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主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公式}}；作用点位置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主动土压力合力}}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sz w:val="24"/>
          <w:szCs w:val="22"/>
          <w:lang w:val="en-US" w:eastAsia="zh-CN"/>
        </w:rPr>
      </w:pPr>
      <w:r>
        <w:rPr>
          <w:rFonts w:hint="eastAsia"/>
          <w:b w:val="0"/>
          <w:bCs/>
          <w:sz w:val="24"/>
          <w:szCs w:val="22"/>
          <w:lang w:val="en-US" w:eastAsia="zh-CN"/>
        </w:rPr>
        <w:t>4.2被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被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公式}}；作用点位置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作用点位置计算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被动土压力合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12113"/>
      <w:bookmarkStart w:id="14" w:name="_Toc8027_WPSOffice_Level3"/>
      <w:bookmarkStart w:id="15" w:name="_Toc1709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反力计算公式}}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lang w:val="en-US" w:eastAsia="zh-CN"/>
        </w:rPr>
        <w:t>{{被动合力至反弯点的距离}}</w: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被动合力}}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轴向支反力}}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至基坑底面的距离}}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基坑底面至反弯点的距离}}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合力至反弯点的距离}}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主动合力}}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反力计算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多工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桩</w:t>
      </w:r>
      <w:bookmarkStart w:id="16" w:name="_GoBack"/>
      <w:bookmarkEnd w:id="16"/>
      <w:r>
        <w:rPr>
          <w:rFonts w:hint="eastAsia"/>
          <w:lang w:val="en-US" w:eastAsia="zh-CN"/>
        </w:rPr>
        <w:t>体内最大弯矩计算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上</w:t>
      </w:r>
      <w:r>
        <w:rPr>
          <w:rFonts w:hint="eastAsia"/>
          <w:lang w:val="en-US" w:eastAsia="zh-CN"/>
        </w:rPr>
        <w:t>}}</w:t>
      </w:r>
    </w:p>
    <w:p>
      <w:pPr>
        <w:pStyle w:val="2"/>
        <w:jc w:val="left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前一支撑}}~{{后一支撑}}之间最大弯矩{{第几弯矩}}计算。</w:t>
      </w:r>
    </w:p>
    <w:p>
      <w:pPr>
        <w:bidi w:val="0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已知{{</w:t>
      </w:r>
      <w:r>
        <w:rPr>
          <w:rFonts w:hint="eastAsia"/>
          <w:lang w:val="en-US" w:eastAsia="zh-CN"/>
        </w:rPr>
        <w:t>支点反力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</w:t>
      </w:r>
      <w:r>
        <w:rPr>
          <w:rFonts w:hint="eastAsia" w:ascii="Times New Roman" w:hAnsi="Times New Roman" w:eastAsia="宋体" w:cs="Times New Roman"/>
          <w:color w:val="000000"/>
          <w:position w:val="-12"/>
          <w:szCs w:val="24"/>
          <w:lang w:val="en-US" w:eastAsia="zh-CN"/>
        </w:rPr>
        <w:object>
          <v:shape id="_x0000_i1025" o:spt="75" type="#_x0000_t75" style="height:19pt;width:71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基坑底面以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上</w:t>
      </w:r>
      <w:r>
        <w:rPr>
          <w:rFonts w:hint="eastAsia"/>
          <w:lang w:val="en-US" w:eastAsia="zh-CN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基坑底面以下}}</w:t>
      </w:r>
    </w:p>
    <w:p>
      <w:pPr>
        <w:pStyle w:val="2"/>
        <w:spacing w:line="240" w:lineRule="auto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下最大弯矩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第几弯矩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计算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经试算，基坑底面以下最大弯矩的位置位于{{剪力为零点所在土层}}层土中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{{剪力公式}}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土压力合力计算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default"/>
          <w:lang w:val="en-US" w:eastAsia="zh-CN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ind w:left="0" w:leftChars="0" w:firstLine="0" w:firstLineChars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/</w:t>
      </w:r>
      <w:r>
        <w:rPr>
          <w:rFonts w:hint="eastAsia"/>
          <w:lang w:val="en-US" w:eastAsia="zh-CN"/>
        </w:rPr>
        <w:t>基坑底面以下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default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58812EC5"/>
    <w:multiLevelType w:val="singleLevel"/>
    <w:tmpl w:val="58812EC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6C6780"/>
    <w:rsid w:val="04790D6D"/>
    <w:rsid w:val="04975627"/>
    <w:rsid w:val="05465A65"/>
    <w:rsid w:val="05BA14B5"/>
    <w:rsid w:val="075E33B6"/>
    <w:rsid w:val="07937530"/>
    <w:rsid w:val="07D0288B"/>
    <w:rsid w:val="09157AEC"/>
    <w:rsid w:val="0A0F1CD6"/>
    <w:rsid w:val="0A481506"/>
    <w:rsid w:val="0A8A6F61"/>
    <w:rsid w:val="0ACB69F3"/>
    <w:rsid w:val="0AE603E0"/>
    <w:rsid w:val="0B8B459E"/>
    <w:rsid w:val="0CD92F42"/>
    <w:rsid w:val="0D56589E"/>
    <w:rsid w:val="0D707B32"/>
    <w:rsid w:val="0DC169AE"/>
    <w:rsid w:val="0DD80810"/>
    <w:rsid w:val="0E0C623A"/>
    <w:rsid w:val="0E5C7067"/>
    <w:rsid w:val="0EA06491"/>
    <w:rsid w:val="0EE874A2"/>
    <w:rsid w:val="107A59E3"/>
    <w:rsid w:val="10AD278D"/>
    <w:rsid w:val="10B42AC5"/>
    <w:rsid w:val="116D2506"/>
    <w:rsid w:val="122E4914"/>
    <w:rsid w:val="123B3899"/>
    <w:rsid w:val="12582A78"/>
    <w:rsid w:val="12633D0A"/>
    <w:rsid w:val="12640989"/>
    <w:rsid w:val="126501BC"/>
    <w:rsid w:val="126610F5"/>
    <w:rsid w:val="136A422F"/>
    <w:rsid w:val="13D86B5E"/>
    <w:rsid w:val="141B5D1C"/>
    <w:rsid w:val="14BC3F7C"/>
    <w:rsid w:val="160621C6"/>
    <w:rsid w:val="162C02B0"/>
    <w:rsid w:val="16B81467"/>
    <w:rsid w:val="1753563F"/>
    <w:rsid w:val="18033B0E"/>
    <w:rsid w:val="18901D80"/>
    <w:rsid w:val="18CD03CB"/>
    <w:rsid w:val="19A718AA"/>
    <w:rsid w:val="19AA65F2"/>
    <w:rsid w:val="1A5579AB"/>
    <w:rsid w:val="1AE331DB"/>
    <w:rsid w:val="1AFA4CB9"/>
    <w:rsid w:val="1B1246EE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EF35865"/>
    <w:rsid w:val="1FCC67CE"/>
    <w:rsid w:val="1FE019FE"/>
    <w:rsid w:val="20310AFB"/>
    <w:rsid w:val="20FC212B"/>
    <w:rsid w:val="22042A00"/>
    <w:rsid w:val="225B0B42"/>
    <w:rsid w:val="226F19E2"/>
    <w:rsid w:val="22C63A74"/>
    <w:rsid w:val="239619BE"/>
    <w:rsid w:val="24022302"/>
    <w:rsid w:val="24AA30CC"/>
    <w:rsid w:val="25466341"/>
    <w:rsid w:val="2562403B"/>
    <w:rsid w:val="25652A43"/>
    <w:rsid w:val="25682C89"/>
    <w:rsid w:val="26B74BCB"/>
    <w:rsid w:val="26DA7D80"/>
    <w:rsid w:val="27683C48"/>
    <w:rsid w:val="27987203"/>
    <w:rsid w:val="280F5C8D"/>
    <w:rsid w:val="284E41A9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0F2567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18B678D"/>
    <w:rsid w:val="32AD4543"/>
    <w:rsid w:val="33706975"/>
    <w:rsid w:val="34573327"/>
    <w:rsid w:val="34CE33EF"/>
    <w:rsid w:val="35823DCE"/>
    <w:rsid w:val="3670336B"/>
    <w:rsid w:val="371E3F3A"/>
    <w:rsid w:val="386A6E63"/>
    <w:rsid w:val="38D044A1"/>
    <w:rsid w:val="39A75E03"/>
    <w:rsid w:val="3A156103"/>
    <w:rsid w:val="3B0B2212"/>
    <w:rsid w:val="3B974F21"/>
    <w:rsid w:val="3BFD72F2"/>
    <w:rsid w:val="3C38626E"/>
    <w:rsid w:val="3C96134B"/>
    <w:rsid w:val="3CEC195C"/>
    <w:rsid w:val="3CF23548"/>
    <w:rsid w:val="3D837A38"/>
    <w:rsid w:val="3DC41220"/>
    <w:rsid w:val="3E7C15B7"/>
    <w:rsid w:val="3EDE3B1D"/>
    <w:rsid w:val="3F9A1352"/>
    <w:rsid w:val="41CB6A39"/>
    <w:rsid w:val="42582D70"/>
    <w:rsid w:val="42A5583F"/>
    <w:rsid w:val="43E81EBE"/>
    <w:rsid w:val="443C6FAD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C843680"/>
    <w:rsid w:val="4D0232D9"/>
    <w:rsid w:val="4D882A2C"/>
    <w:rsid w:val="4E675A53"/>
    <w:rsid w:val="4E7620F5"/>
    <w:rsid w:val="4EA42B4B"/>
    <w:rsid w:val="4FB44790"/>
    <w:rsid w:val="4FB63425"/>
    <w:rsid w:val="50AC1CFF"/>
    <w:rsid w:val="50B00D3A"/>
    <w:rsid w:val="50B14CE5"/>
    <w:rsid w:val="52157F3A"/>
    <w:rsid w:val="525262D5"/>
    <w:rsid w:val="53E24E2E"/>
    <w:rsid w:val="54BB0476"/>
    <w:rsid w:val="54DF3EF1"/>
    <w:rsid w:val="54FA517B"/>
    <w:rsid w:val="55093151"/>
    <w:rsid w:val="56094951"/>
    <w:rsid w:val="56662627"/>
    <w:rsid w:val="56E65A8F"/>
    <w:rsid w:val="571D4347"/>
    <w:rsid w:val="577017F9"/>
    <w:rsid w:val="578C628A"/>
    <w:rsid w:val="58A740F5"/>
    <w:rsid w:val="59D271E9"/>
    <w:rsid w:val="5A2C3E5B"/>
    <w:rsid w:val="5A2E2B08"/>
    <w:rsid w:val="5A6C0289"/>
    <w:rsid w:val="5AEB6D3D"/>
    <w:rsid w:val="5B4B29BD"/>
    <w:rsid w:val="5BFA0E0A"/>
    <w:rsid w:val="5CD45D38"/>
    <w:rsid w:val="5D5137A8"/>
    <w:rsid w:val="5D66017D"/>
    <w:rsid w:val="5E5F700A"/>
    <w:rsid w:val="5E907CB1"/>
    <w:rsid w:val="5F2232FB"/>
    <w:rsid w:val="5F39137F"/>
    <w:rsid w:val="5FB16742"/>
    <w:rsid w:val="607C0D21"/>
    <w:rsid w:val="61FD36B2"/>
    <w:rsid w:val="62C83D7C"/>
    <w:rsid w:val="62F45678"/>
    <w:rsid w:val="62FD6CD4"/>
    <w:rsid w:val="63136082"/>
    <w:rsid w:val="635A461A"/>
    <w:rsid w:val="63BE1819"/>
    <w:rsid w:val="63C25946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97B0C"/>
    <w:rsid w:val="6ADD74C1"/>
    <w:rsid w:val="6B79747A"/>
    <w:rsid w:val="6BC927B8"/>
    <w:rsid w:val="6BD0281E"/>
    <w:rsid w:val="6CA95DB1"/>
    <w:rsid w:val="6DAC7DB8"/>
    <w:rsid w:val="6E590E89"/>
    <w:rsid w:val="6F3459D8"/>
    <w:rsid w:val="70593674"/>
    <w:rsid w:val="708F6074"/>
    <w:rsid w:val="709A79CE"/>
    <w:rsid w:val="70E426F3"/>
    <w:rsid w:val="70EB0094"/>
    <w:rsid w:val="71895E69"/>
    <w:rsid w:val="71DE3F42"/>
    <w:rsid w:val="722B74AA"/>
    <w:rsid w:val="72A612C9"/>
    <w:rsid w:val="73B071B5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732A29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6">
    <w:name w:val="Default Paragraph Font"/>
    <w:semiHidden/>
    <w:qFormat/>
    <w:uiPriority w:val="0"/>
  </w:style>
  <w:style w:type="table" w:default="1" w:styleId="2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Normal Indent"/>
    <w:basedOn w:val="1"/>
    <w:qFormat/>
    <w:uiPriority w:val="0"/>
    <w:pPr>
      <w:ind w:firstLine="420"/>
    </w:pPr>
    <w:rPr>
      <w:rFonts w:ascii="楷体_GB2312" w:eastAsia="楷体_GB2312"/>
    </w:rPr>
  </w:style>
  <w:style w:type="paragraph" w:styleId="11">
    <w:name w:val="toc 5"/>
    <w:basedOn w:val="1"/>
    <w:next w:val="1"/>
    <w:qFormat/>
    <w:uiPriority w:val="0"/>
    <w:pPr>
      <w:ind w:left="1680" w:leftChars="800"/>
    </w:pPr>
  </w:style>
  <w:style w:type="paragraph" w:styleId="12">
    <w:name w:val="toc 3"/>
    <w:basedOn w:val="1"/>
    <w:next w:val="1"/>
    <w:qFormat/>
    <w:uiPriority w:val="0"/>
    <w:pPr>
      <w:ind w:left="840" w:leftChars="400"/>
    </w:pPr>
  </w:style>
  <w:style w:type="paragraph" w:styleId="13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4">
    <w:name w:val="toc 8"/>
    <w:basedOn w:val="1"/>
    <w:next w:val="1"/>
    <w:qFormat/>
    <w:uiPriority w:val="0"/>
    <w:pPr>
      <w:ind w:left="2940" w:leftChars="1400"/>
    </w:pPr>
  </w:style>
  <w:style w:type="paragraph" w:styleId="15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8">
    <w:name w:val="toc 1"/>
    <w:basedOn w:val="1"/>
    <w:next w:val="1"/>
    <w:qFormat/>
    <w:uiPriority w:val="0"/>
  </w:style>
  <w:style w:type="paragraph" w:styleId="19">
    <w:name w:val="toc 4"/>
    <w:basedOn w:val="1"/>
    <w:next w:val="1"/>
    <w:qFormat/>
    <w:uiPriority w:val="0"/>
    <w:pPr>
      <w:ind w:left="1260" w:leftChars="600"/>
    </w:pPr>
  </w:style>
  <w:style w:type="paragraph" w:styleId="20">
    <w:name w:val="toc 6"/>
    <w:basedOn w:val="1"/>
    <w:next w:val="1"/>
    <w:qFormat/>
    <w:uiPriority w:val="0"/>
    <w:pPr>
      <w:ind w:left="2100" w:leftChars="1000"/>
    </w:pPr>
  </w:style>
  <w:style w:type="paragraph" w:styleId="21">
    <w:name w:val="toc 2"/>
    <w:basedOn w:val="1"/>
    <w:next w:val="1"/>
    <w:qFormat/>
    <w:uiPriority w:val="0"/>
    <w:pPr>
      <w:ind w:left="420" w:leftChars="200"/>
    </w:pPr>
  </w:style>
  <w:style w:type="paragraph" w:styleId="22">
    <w:name w:val="toc 9"/>
    <w:basedOn w:val="1"/>
    <w:next w:val="1"/>
    <w:qFormat/>
    <w:uiPriority w:val="0"/>
    <w:pPr>
      <w:ind w:left="3360" w:leftChars="1600"/>
    </w:pPr>
  </w:style>
  <w:style w:type="paragraph" w:styleId="23">
    <w:name w:val="Body Text 2"/>
    <w:basedOn w:val="1"/>
    <w:qFormat/>
    <w:uiPriority w:val="0"/>
    <w:pPr>
      <w:spacing w:after="120" w:line="480" w:lineRule="auto"/>
    </w:p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8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1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4-22T02:0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